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:rsidR="000D2B2B" w:rsidRP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710EB5">
        <w:rPr>
          <w:b/>
          <w:sz w:val="28"/>
          <w:szCs w:val="28"/>
        </w:rPr>
        <w:t>9.26.2019</w:t>
      </w:r>
    </w:p>
    <w:p w:rsidR="000D2B2B" w:rsidRDefault="000D2B2B" w:rsidP="000D2B2B">
      <w:pPr>
        <w:pStyle w:val="NoSpacing"/>
      </w:pPr>
    </w:p>
    <w:p w:rsidR="00EE6F58" w:rsidRDefault="000D2B2B" w:rsidP="00EE6F58">
      <w:pPr>
        <w:pStyle w:val="NoSpacing"/>
        <w:rPr>
          <w:b/>
        </w:rPr>
      </w:pPr>
      <w:r w:rsidRPr="000D2B2B">
        <w:rPr>
          <w:b/>
        </w:rPr>
        <w:t>Print out your source code, attach to this sheet and turn-in.</w:t>
      </w:r>
    </w:p>
    <w:p w:rsidR="00184773" w:rsidRDefault="00184773" w:rsidP="00EE6F58">
      <w:pPr>
        <w:pStyle w:val="NoSpacing"/>
        <w:rPr>
          <w:b/>
        </w:rPr>
      </w:pPr>
    </w:p>
    <w:p w:rsidR="00184773" w:rsidRPr="00523A51" w:rsidRDefault="00184773" w:rsidP="00184773">
      <w:pPr>
        <w:pStyle w:val="NoSpacing"/>
        <w:numPr>
          <w:ilvl w:val="0"/>
          <w:numId w:val="12"/>
        </w:numPr>
      </w:pPr>
      <w:r w:rsidRPr="0029188E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proofErr w:type="spellStart"/>
      <w:r>
        <w:rPr>
          <w:rFonts w:ascii="CMT T 10" w:hAnsi="CMT T 10" w:cs="CMT T 10"/>
          <w:color w:val="000000"/>
          <w:sz w:val="20"/>
          <w:szCs w:val="20"/>
        </w:rPr>
        <w:t>multA</w:t>
      </w:r>
      <w:r w:rsidRPr="0029188E">
        <w:rPr>
          <w:rFonts w:ascii="CMT T 10" w:hAnsi="CMT T 10" w:cs="CMT T 10"/>
          <w:color w:val="000000"/>
          <w:sz w:val="20"/>
          <w:szCs w:val="20"/>
        </w:rPr>
        <w:t>dd</w:t>
      </w:r>
      <w:proofErr w:type="spellEnd"/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at takes three parameters, </w:t>
      </w:r>
      <w:r w:rsidRPr="0029188E">
        <w:rPr>
          <w:rFonts w:ascii="CMT T 10" w:hAnsi="CMT T 10" w:cs="CMT T 10"/>
          <w:color w:val="000000"/>
          <w:sz w:val="20"/>
          <w:szCs w:val="20"/>
        </w:rPr>
        <w:t xml:space="preserve">a, b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and </w:t>
      </w:r>
      <w:r w:rsidRPr="0029188E">
        <w:rPr>
          <w:rFonts w:ascii="CMT T 10" w:hAnsi="CMT T 10" w:cs="CMT T 10"/>
          <w:color w:val="000000"/>
          <w:sz w:val="20"/>
          <w:szCs w:val="20"/>
        </w:rPr>
        <w:t>c</w:t>
      </w:r>
      <w:r w:rsidRPr="0029188E">
        <w:rPr>
          <w:szCs w:val="20"/>
        </w:rPr>
        <w:t xml:space="preserve">and computes a </w:t>
      </w:r>
      <w:r w:rsidRPr="0029188E">
        <w:rPr>
          <w:rFonts w:ascii="Cambria Math" w:hAnsi="Cambria Math" w:cs="Cambria Math"/>
          <w:szCs w:val="20"/>
        </w:rPr>
        <w:t>∗</w:t>
      </w:r>
      <w:r w:rsidRPr="0029188E">
        <w:rPr>
          <w:szCs w:val="20"/>
        </w:rPr>
        <w:t xml:space="preserve"> b + c</w:t>
      </w:r>
      <w:r>
        <w:rPr>
          <w:szCs w:val="20"/>
        </w:rPr>
        <w:t xml:space="preserve"> and returns the result</w:t>
      </w:r>
      <w:r w:rsidRPr="0029188E">
        <w:rPr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 xml:space="preserve">  Write some code to test your function.</w:t>
      </w:r>
    </w:p>
    <w:p w:rsidR="00184773" w:rsidRDefault="00184773" w:rsidP="00184773">
      <w:pPr>
        <w:pStyle w:val="ListParagraph"/>
      </w:pPr>
    </w:p>
    <w:p w:rsidR="00184773" w:rsidRDefault="00184773" w:rsidP="00184773">
      <w:pPr>
        <w:pStyle w:val="NoSpacing"/>
        <w:numPr>
          <w:ilvl w:val="0"/>
          <w:numId w:val="12"/>
        </w:numPr>
        <w:rPr>
          <w:rFonts w:ascii="CM R 10" w:hAnsi="CM R 10" w:cs="CM R 10"/>
          <w:sz w:val="20"/>
          <w:szCs w:val="20"/>
        </w:rPr>
      </w:pPr>
      <w:r>
        <w:rPr>
          <w:rFonts w:ascii="CM R 10" w:hAnsi="CM R 10"/>
          <w:sz w:val="20"/>
          <w:szCs w:val="20"/>
        </w:rPr>
        <w:t>W</w:t>
      </w:r>
      <w:r w:rsidRPr="0029188E">
        <w:rPr>
          <w:rFonts w:ascii="CM R 10" w:hAnsi="CM R 10"/>
          <w:sz w:val="20"/>
          <w:szCs w:val="20"/>
        </w:rPr>
        <w:t xml:space="preserve">rite a new function called </w:t>
      </w:r>
      <w:r w:rsidRPr="0029188E">
        <w:rPr>
          <w:rFonts w:ascii="CMT T 10" w:hAnsi="CMT T 10" w:cs="CMT T 10"/>
          <w:sz w:val="20"/>
          <w:szCs w:val="20"/>
        </w:rPr>
        <w:t xml:space="preserve">yikes </w:t>
      </w:r>
      <w:r w:rsidRPr="0029188E">
        <w:rPr>
          <w:rFonts w:ascii="CM R 10" w:hAnsi="CM R 10" w:cs="CM R 10"/>
          <w:sz w:val="20"/>
          <w:szCs w:val="20"/>
        </w:rPr>
        <w:t xml:space="preserve">that has one argument and uses the </w:t>
      </w:r>
      <w:proofErr w:type="spellStart"/>
      <w:r>
        <w:rPr>
          <w:rFonts w:ascii="CMT T 10" w:hAnsi="CMT T 10" w:cs="CMT T 10"/>
          <w:sz w:val="20"/>
          <w:szCs w:val="20"/>
        </w:rPr>
        <w:t>multA</w:t>
      </w:r>
      <w:r w:rsidRPr="0029188E">
        <w:rPr>
          <w:rFonts w:ascii="CMT T 10" w:hAnsi="CMT T 10" w:cs="CMT T 10"/>
          <w:sz w:val="20"/>
          <w:szCs w:val="20"/>
        </w:rPr>
        <w:t>dd</w:t>
      </w:r>
      <w:proofErr w:type="spellEnd"/>
      <w:r w:rsidR="00201BC2">
        <w:rPr>
          <w:rFonts w:ascii="CMT T 10" w:hAnsi="CMT T 10" w:cs="CMT T 10"/>
          <w:sz w:val="20"/>
          <w:szCs w:val="20"/>
        </w:rPr>
        <w:t xml:space="preserve"> </w:t>
      </w:r>
      <w:r w:rsidRPr="0029188E">
        <w:rPr>
          <w:rFonts w:ascii="CM R 10" w:hAnsi="CM R 10" w:cs="CM R 10"/>
          <w:sz w:val="20"/>
          <w:szCs w:val="20"/>
        </w:rPr>
        <w:t>function to calculate the following:</w:t>
      </w:r>
    </w:p>
    <w:p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  <w:r w:rsidRPr="00054156">
        <w:rPr>
          <w:rFonts w:ascii="CM R 10" w:hAnsi="CM R 10" w:cs="CM R 10"/>
          <w:position w:val="-18"/>
          <w:sz w:val="20"/>
          <w:szCs w:val="20"/>
        </w:rPr>
        <w:object w:dxaOrig="16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3pt" o:ole="">
            <v:imagedata r:id="rId5" o:title=""/>
          </v:shape>
          <o:OLEObject Type="Embed" ProgID="Equation.DSMT4" ShapeID="_x0000_i1025" DrawAspect="Content" ObjectID="_1630398275" r:id="rId6"/>
        </w:object>
      </w:r>
      <w:r w:rsidRPr="00054156">
        <w:rPr>
          <w:rFonts w:ascii="CM R 10" w:hAnsi="CM R 10" w:cs="CM R 10"/>
          <w:position w:val="-4"/>
          <w:sz w:val="20"/>
          <w:szCs w:val="20"/>
        </w:rPr>
        <w:object w:dxaOrig="180" w:dyaOrig="279">
          <v:shape id="_x0000_i1026" type="#_x0000_t75" style="width:9pt;height:14.25pt" o:ole="">
            <v:imagedata r:id="rId7" o:title=""/>
          </v:shape>
          <o:OLEObject Type="Embed" ProgID="Equation.DSMT4" ShapeID="_x0000_i1026" DrawAspect="Content" ObjectID="_1630398276" r:id="rId8"/>
        </w:object>
      </w:r>
    </w:p>
    <w:p w:rsidR="00184773" w:rsidRPr="0029188E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  <w:r w:rsidRPr="0029188E">
        <w:rPr>
          <w:rFonts w:ascii="CM R 10" w:hAnsi="CM R 10" w:cs="CM R 10"/>
          <w:sz w:val="20"/>
          <w:szCs w:val="20"/>
        </w:rPr>
        <w:t xml:space="preserve">There are two different ways to raise </w:t>
      </w:r>
      <w:r w:rsidRPr="0029188E">
        <w:rPr>
          <w:rFonts w:ascii="CMM I 10" w:hAnsi="CMM I 10" w:cs="CMM I 10"/>
          <w:sz w:val="20"/>
          <w:szCs w:val="20"/>
        </w:rPr>
        <w:t xml:space="preserve">e </w:t>
      </w:r>
      <w:r w:rsidRPr="0029188E">
        <w:rPr>
          <w:rFonts w:ascii="CM R 10" w:hAnsi="CM R 10" w:cs="CM R 10"/>
          <w:sz w:val="20"/>
          <w:szCs w:val="20"/>
        </w:rPr>
        <w:t>to a power-check out the math module documentation. Be sure to</w:t>
      </w:r>
      <w:r w:rsidR="00240799">
        <w:rPr>
          <w:rFonts w:ascii="CM R 10" w:hAnsi="CM R 10" w:cs="CM R 10"/>
          <w:sz w:val="20"/>
          <w:szCs w:val="20"/>
        </w:rPr>
        <w:t xml:space="preserve"> </w:t>
      </w:r>
      <w:bookmarkStart w:id="0" w:name="_GoBack"/>
      <w:bookmarkEnd w:id="0"/>
      <w:r w:rsidRPr="0029188E">
        <w:rPr>
          <w:rFonts w:ascii="CM R 10" w:hAnsi="CM R 10" w:cs="CM R 10"/>
          <w:sz w:val="20"/>
          <w:szCs w:val="20"/>
        </w:rPr>
        <w:t xml:space="preserve">return the result! Try </w:t>
      </w:r>
      <w:r w:rsidRPr="0029188E">
        <w:rPr>
          <w:rFonts w:ascii="CMT T 10" w:hAnsi="CMT T 10" w:cs="CMT T 10"/>
          <w:sz w:val="20"/>
          <w:szCs w:val="20"/>
        </w:rPr>
        <w:t xml:space="preserve">x=5 </w:t>
      </w:r>
      <w:r w:rsidRPr="0029188E">
        <w:rPr>
          <w:rFonts w:ascii="CM R 10" w:hAnsi="CM R 10" w:cs="CM R 10"/>
          <w:sz w:val="20"/>
          <w:szCs w:val="20"/>
        </w:rPr>
        <w:t>as a test; your answer should look like:</w:t>
      </w:r>
    </w:p>
    <w:p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</w:p>
    <w:p w:rsidR="00184773" w:rsidRDefault="00184773" w:rsidP="00184773">
      <w:pPr>
        <w:autoSpaceDE w:val="0"/>
        <w:autoSpaceDN w:val="0"/>
        <w:adjustRightInd w:val="0"/>
        <w:spacing w:after="0" w:line="238" w:lineRule="atLeast"/>
        <w:ind w:left="1225" w:firstLine="215"/>
        <w:rPr>
          <w:rFonts w:ascii="CM R 10" w:hAnsi="CM R 10" w:cs="CM R 10"/>
          <w:sz w:val="20"/>
          <w:szCs w:val="20"/>
        </w:rPr>
      </w:pPr>
      <w:proofErr w:type="gramStart"/>
      <w:r w:rsidRPr="0029188E">
        <w:rPr>
          <w:rFonts w:ascii="CMT T 10" w:hAnsi="CMT T 10" w:cs="CMT T 10"/>
          <w:sz w:val="20"/>
          <w:szCs w:val="20"/>
        </w:rPr>
        <w:t>yikes(</w:t>
      </w:r>
      <w:proofErr w:type="gramEnd"/>
      <w:r w:rsidRPr="0029188E">
        <w:rPr>
          <w:rFonts w:ascii="CMT T 10" w:hAnsi="CMT T 10" w:cs="CMT T 10"/>
          <w:sz w:val="20"/>
          <w:szCs w:val="20"/>
        </w:rPr>
        <w:t>5) is 1.0303150673</w:t>
      </w:r>
    </w:p>
    <w:p w:rsidR="009A6C1A" w:rsidRDefault="009A6C1A" w:rsidP="009A6C1A">
      <w:pPr>
        <w:pStyle w:val="NoSpacing"/>
        <w:rPr>
          <w:rFonts w:ascii="MyriadPro-Regular" w:hAnsi="MyriadPro-Regular" w:cs="MyriadPro-Regular"/>
          <w:color w:val="000000"/>
          <w:sz w:val="20"/>
          <w:szCs w:val="20"/>
        </w:rPr>
      </w:pPr>
    </w:p>
    <w:p w:rsidR="00691391" w:rsidRPr="008D297A" w:rsidRDefault="008D297A" w:rsidP="00184773">
      <w:pPr>
        <w:pStyle w:val="NoSpacing"/>
        <w:numPr>
          <w:ilvl w:val="0"/>
          <w:numId w:val="12"/>
        </w:numPr>
      </w:pPr>
      <w:r>
        <w:rPr>
          <w:rFonts w:ascii="MyriadPro-Regular" w:hAnsi="MyriadPro-Regular" w:cs="MyriadPro-Regular"/>
          <w:color w:val="000000"/>
          <w:sz w:val="20"/>
          <w:szCs w:val="20"/>
        </w:rPr>
        <w:t xml:space="preserve"> Use the </w:t>
      </w:r>
      <w:proofErr w:type="spellStart"/>
      <w:r>
        <w:rPr>
          <w:rFonts w:ascii="MyriadPro-Regular" w:hAnsi="MyriadPro-Regular" w:cs="MyriadPro-Regular"/>
          <w:color w:val="000000"/>
          <w:sz w:val="20"/>
          <w:szCs w:val="20"/>
        </w:rPr>
        <w:t>m</w:t>
      </w:r>
      <w:r w:rsidR="00691391">
        <w:rPr>
          <w:rFonts w:ascii="MyriadPro-Regular" w:hAnsi="MyriadPro-Regular" w:cs="MyriadPro-Regular"/>
          <w:color w:val="000000"/>
          <w:sz w:val="20"/>
          <w:szCs w:val="20"/>
        </w:rPr>
        <w:t>ultAdd</w:t>
      </w:r>
      <w:proofErr w:type="spellEnd"/>
      <w:r w:rsidR="00691391">
        <w:rPr>
          <w:rFonts w:ascii="MyriadPro-Regular" w:hAnsi="MyriadPro-Regular" w:cs="MyriadPro-Regular"/>
          <w:color w:val="000000"/>
          <w:sz w:val="20"/>
          <w:szCs w:val="20"/>
        </w:rPr>
        <w:t xml:space="preserve"> function that you previously wrote to make the following two calculations:</w:t>
      </w:r>
    </w:p>
    <w:p w:rsidR="00691391" w:rsidRPr="00F74F78" w:rsidRDefault="00691391" w:rsidP="00691391">
      <w:pPr>
        <w:autoSpaceDE w:val="0"/>
        <w:autoSpaceDN w:val="0"/>
        <w:adjustRightInd w:val="0"/>
        <w:spacing w:after="0" w:line="240" w:lineRule="auto"/>
        <w:rPr>
          <w:rFonts w:ascii="CM R 10" w:hAnsi="CM R 10" w:cs="CM R 10"/>
          <w:color w:val="000000"/>
          <w:sz w:val="20"/>
          <w:szCs w:val="20"/>
        </w:rPr>
      </w:pPr>
      <w:r w:rsidRPr="001E6737">
        <w:rPr>
          <w:rFonts w:ascii="CM R 10" w:hAnsi="CM R 10" w:cs="CM R 10"/>
          <w:color w:val="000000"/>
          <w:position w:val="-82"/>
          <w:sz w:val="20"/>
          <w:szCs w:val="20"/>
        </w:rPr>
        <w:object w:dxaOrig="3220" w:dyaOrig="1760">
          <v:shape id="_x0000_i1027" type="#_x0000_t75" style="width:161.25pt;height:87.75pt" o:ole="">
            <v:imagedata r:id="rId9" o:title=""/>
          </v:shape>
          <o:OLEObject Type="Embed" ProgID="Equation.DSMT4" ShapeID="_x0000_i1027" DrawAspect="Content" ObjectID="_1630398277" r:id="rId10"/>
        </w:object>
      </w:r>
    </w:p>
    <w:p w:rsidR="00691391" w:rsidRPr="0029188E" w:rsidRDefault="00691391" w:rsidP="00691391">
      <w:pPr>
        <w:autoSpaceDE w:val="0"/>
        <w:autoSpaceDN w:val="0"/>
        <w:adjustRightInd w:val="0"/>
        <w:spacing w:after="145" w:line="240" w:lineRule="atLeast"/>
        <w:ind w:left="440"/>
        <w:rPr>
          <w:rFonts w:ascii="CM R 10" w:hAnsi="CM R 10" w:cs="CM R 10"/>
          <w:color w:val="000000"/>
          <w:sz w:val="20"/>
          <w:szCs w:val="20"/>
        </w:rPr>
      </w:pPr>
      <w:r w:rsidRPr="0029188E">
        <w:rPr>
          <w:rFonts w:ascii="CMB X 10" w:hAnsi="CMB X 10" w:cs="CMB X 10"/>
          <w:color w:val="000000"/>
          <w:sz w:val="20"/>
          <w:szCs w:val="20"/>
        </w:rPr>
        <w:t xml:space="preserve">Hint: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If you are unfamiliar with the notation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 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is represents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of a number.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>of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some float </w:t>
      </w:r>
      <w:r w:rsidRPr="0029188E">
        <w:rPr>
          <w:rFonts w:ascii="CMM I 10" w:hAnsi="CMM I 10" w:cs="CMM I 10"/>
          <w:color w:val="000000"/>
          <w:sz w:val="20"/>
          <w:szCs w:val="20"/>
        </w:rPr>
        <w:t xml:space="preserve">x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means that we always “round up” x. 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For example</w:t>
      </w:r>
      <w:r>
        <w:rPr>
          <w:rFonts w:ascii="CM R 10" w:hAnsi="CM R 10" w:cs="CM R 10"/>
          <w:color w:val="000000"/>
          <w:sz w:val="20"/>
          <w:szCs w:val="20"/>
        </w:rPr>
        <w:t xml:space="preserve">,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1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>9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3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0. Look at the math module documentation for a way to do this!</w:t>
      </w:r>
    </w:p>
    <w:p w:rsidR="00691391" w:rsidRDefault="00691391" w:rsidP="00691391">
      <w:pPr>
        <w:pStyle w:val="NoSpacing"/>
      </w:pPr>
      <w:r w:rsidRPr="0029188E">
        <w:t xml:space="preserve">If everything is working correctly, your output should look like: </w:t>
      </w:r>
    </w:p>
    <w:p w:rsidR="00691391" w:rsidRPr="0029188E" w:rsidRDefault="00691391" w:rsidP="00691391">
      <w:pPr>
        <w:pStyle w:val="NoSpacing"/>
      </w:pPr>
    </w:p>
    <w:p w:rsidR="00691391" w:rsidRDefault="00691391" w:rsidP="00691391">
      <w:pPr>
        <w:pStyle w:val="NoSpacing"/>
        <w:ind w:left="720"/>
        <w:rPr>
          <w:rFonts w:cs="CMT T 10"/>
        </w:rPr>
      </w:pPr>
      <w:proofErr w:type="spellStart"/>
      <w:proofErr w:type="gramStart"/>
      <w:r w:rsidRPr="00691391">
        <w:rPr>
          <w:rFonts w:cs="CMT T 10"/>
          <w:i/>
        </w:rPr>
        <w:t>angle_test</w:t>
      </w:r>
      <w:proofErr w:type="spellEnd"/>
      <w:proofErr w:type="gramEnd"/>
      <w:r>
        <w:rPr>
          <w:rFonts w:cs="CMT T 10"/>
        </w:rPr>
        <w:t xml:space="preserve"> is:</w:t>
      </w:r>
    </w:p>
    <w:p w:rsidR="00691391" w:rsidRDefault="00691391" w:rsidP="00691391">
      <w:pPr>
        <w:pStyle w:val="NoSpacing"/>
        <w:ind w:left="720"/>
        <w:rPr>
          <w:rFonts w:cs="CMT T 10"/>
        </w:rPr>
      </w:pPr>
      <w:r>
        <w:rPr>
          <w:rFonts w:cs="CMT T 10"/>
        </w:rPr>
        <w:t>1.06066017178</w:t>
      </w:r>
    </w:p>
    <w:p w:rsidR="00691391" w:rsidRDefault="00691391" w:rsidP="00691391">
      <w:pPr>
        <w:pStyle w:val="NoSpacing"/>
        <w:ind w:left="720"/>
        <w:rPr>
          <w:rFonts w:cs="CMT T 10"/>
        </w:rPr>
      </w:pPr>
      <w:proofErr w:type="spellStart"/>
      <w:proofErr w:type="gramStart"/>
      <w:r w:rsidRPr="00691391">
        <w:rPr>
          <w:rFonts w:cs="CMT T 10"/>
          <w:i/>
        </w:rPr>
        <w:t>ceiling_test</w:t>
      </w:r>
      <w:proofErr w:type="spellEnd"/>
      <w:proofErr w:type="gramEnd"/>
      <w:r>
        <w:rPr>
          <w:rFonts w:cs="CMT T 10"/>
        </w:rPr>
        <w:t xml:space="preserve"> is:</w:t>
      </w:r>
    </w:p>
    <w:p w:rsidR="00184773" w:rsidRDefault="00691391" w:rsidP="0056306D">
      <w:pPr>
        <w:pStyle w:val="NoSpacing"/>
        <w:ind w:left="720"/>
        <w:rPr>
          <w:rFonts w:ascii="CM R 10" w:hAnsi="CM R 10"/>
          <w:sz w:val="20"/>
          <w:szCs w:val="20"/>
        </w:rPr>
      </w:pPr>
      <w:r>
        <w:rPr>
          <w:rFonts w:cs="CMT T 10"/>
        </w:rPr>
        <w:t>17.5539788165</w:t>
      </w:r>
      <w:r>
        <w:t>3</w:t>
      </w:r>
    </w:p>
    <w:p w:rsidR="00F74F78" w:rsidRPr="00184773" w:rsidRDefault="00F74F78" w:rsidP="00184773">
      <w:pPr>
        <w:pStyle w:val="NoSpacing"/>
        <w:ind w:left="720"/>
        <w:rPr>
          <w:rFonts w:ascii="CM R 10" w:hAnsi="CM R 10"/>
          <w:sz w:val="20"/>
          <w:szCs w:val="20"/>
        </w:rPr>
      </w:pPr>
    </w:p>
    <w:p w:rsidR="008D297A" w:rsidRDefault="008D297A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t xml:space="preserve">Write a method </w:t>
      </w:r>
      <w:r>
        <w:rPr>
          <w:rFonts w:ascii="CMT T 10" w:hAnsi="CMT T 10" w:cs="CMT T 10"/>
          <w:color w:val="000000"/>
          <w:sz w:val="20"/>
          <w:szCs w:val="20"/>
        </w:rPr>
        <w:t xml:space="preserve">rand_divis_3 </w:t>
      </w:r>
      <w:r>
        <w:rPr>
          <w:rFonts w:cs="CM R 10"/>
          <w:color w:val="000000"/>
          <w:sz w:val="20"/>
          <w:szCs w:val="20"/>
        </w:rPr>
        <w:t xml:space="preserve">that takes no parameters, generates and prints a random number, and finally returns </w:t>
      </w:r>
      <w:proofErr w:type="gramStart"/>
      <w:r>
        <w:rPr>
          <w:rFonts w:ascii="CMT T 10" w:hAnsi="CMT T 10" w:cs="CMT T 10"/>
          <w:color w:val="000000"/>
          <w:sz w:val="20"/>
          <w:szCs w:val="20"/>
        </w:rPr>
        <w:t>True</w:t>
      </w:r>
      <w:proofErr w:type="gramEnd"/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>
        <w:rPr>
          <w:rFonts w:cs="CM R 10"/>
          <w:color w:val="000000"/>
          <w:sz w:val="20"/>
          <w:szCs w:val="20"/>
        </w:rPr>
        <w:t xml:space="preserve">if the randomly generated number is divisible by 3, and </w:t>
      </w:r>
      <w:r>
        <w:rPr>
          <w:rFonts w:ascii="CMT T 10" w:hAnsi="CMT T 10" w:cs="CMT T 10"/>
          <w:color w:val="000000"/>
          <w:sz w:val="20"/>
          <w:szCs w:val="20"/>
        </w:rPr>
        <w:t xml:space="preserve">False </w:t>
      </w:r>
      <w:r>
        <w:rPr>
          <w:rFonts w:cs="CM R 10"/>
          <w:color w:val="000000"/>
          <w:sz w:val="20"/>
          <w:szCs w:val="20"/>
        </w:rPr>
        <w:t xml:space="preserve">otherwise. For this method we’ll use a new module, the </w:t>
      </w:r>
      <w:r>
        <w:rPr>
          <w:rFonts w:ascii="CMT T 10" w:hAnsi="CMT T 10" w:cs="CMT T 10"/>
          <w:color w:val="000000"/>
          <w:sz w:val="20"/>
          <w:szCs w:val="20"/>
        </w:rPr>
        <w:t xml:space="preserve">random </w:t>
      </w:r>
      <w:r>
        <w:rPr>
          <w:rFonts w:cs="CM R 10"/>
          <w:color w:val="000000"/>
          <w:sz w:val="20"/>
          <w:szCs w:val="20"/>
        </w:rPr>
        <w:t xml:space="preserve">module. At the top of your code, underneath </w:t>
      </w:r>
      <w:r>
        <w:rPr>
          <w:rFonts w:ascii="CMT T 10" w:hAnsi="CMT T 10" w:cs="CMT T 10"/>
          <w:color w:val="000000"/>
          <w:sz w:val="20"/>
          <w:szCs w:val="20"/>
        </w:rPr>
        <w:t>import math</w:t>
      </w:r>
      <w:r>
        <w:rPr>
          <w:rFonts w:cs="CM R 10"/>
          <w:color w:val="000000"/>
          <w:sz w:val="20"/>
          <w:szCs w:val="20"/>
        </w:rPr>
        <w:t xml:space="preserve">, add the line </w:t>
      </w:r>
      <w:r>
        <w:rPr>
          <w:rFonts w:ascii="CMT T 10" w:hAnsi="CMT T 10" w:cs="CMT T 10"/>
          <w:color w:val="000000"/>
          <w:sz w:val="20"/>
          <w:szCs w:val="20"/>
        </w:rPr>
        <w:t>import random</w:t>
      </w:r>
      <w:r>
        <w:rPr>
          <w:rFonts w:cs="CM R 10"/>
          <w:color w:val="000000"/>
          <w:sz w:val="20"/>
          <w:szCs w:val="20"/>
        </w:rPr>
        <w:t xml:space="preserve">. We’ll use this module to generate a random integer using the function </w:t>
      </w:r>
      <w:proofErr w:type="spellStart"/>
      <w:r>
        <w:rPr>
          <w:rFonts w:ascii="CMT T 10" w:hAnsi="CMT T 10" w:cs="CMT T 10"/>
          <w:color w:val="000000"/>
          <w:sz w:val="20"/>
          <w:szCs w:val="20"/>
        </w:rPr>
        <w:t>randint</w:t>
      </w:r>
      <w:proofErr w:type="spellEnd"/>
      <w:r>
        <w:rPr>
          <w:rFonts w:cs="CM R 10"/>
          <w:color w:val="000000"/>
          <w:sz w:val="20"/>
          <w:szCs w:val="20"/>
        </w:rPr>
        <w:t xml:space="preserve">, which works as follows: </w:t>
      </w:r>
    </w:p>
    <w:p w:rsidR="008D297A" w:rsidRDefault="008D297A" w:rsidP="008D297A">
      <w:pPr>
        <w:pStyle w:val="CM12"/>
        <w:spacing w:after="242" w:line="240" w:lineRule="atLeast"/>
        <w:ind w:left="1225" w:firstLine="215"/>
        <w:rPr>
          <w:rFonts w:ascii="CMT T 10" w:hAnsi="CMT T 10" w:cs="CMT T 10"/>
          <w:color w:val="000000"/>
          <w:sz w:val="20"/>
          <w:szCs w:val="20"/>
        </w:rPr>
      </w:pPr>
      <w:proofErr w:type="spellStart"/>
      <w:proofErr w:type="gramStart"/>
      <w:r>
        <w:rPr>
          <w:rFonts w:ascii="CMT T 10" w:hAnsi="CMT T 10" w:cs="CMT T 10"/>
          <w:color w:val="000000"/>
          <w:sz w:val="20"/>
          <w:szCs w:val="20"/>
        </w:rPr>
        <w:t>random.randint</w:t>
      </w:r>
      <w:proofErr w:type="spellEnd"/>
      <w:r>
        <w:rPr>
          <w:rFonts w:ascii="CMT T 10" w:hAnsi="CMT T 10" w:cs="CMT T 10"/>
          <w:color w:val="000000"/>
          <w:sz w:val="20"/>
          <w:szCs w:val="20"/>
        </w:rPr>
        <w:t>(</w:t>
      </w:r>
      <w:proofErr w:type="gramEnd"/>
      <w:r>
        <w:rPr>
          <w:rFonts w:ascii="CMT T 10" w:hAnsi="CMT T 10" w:cs="CMT T 10"/>
          <w:color w:val="000000"/>
          <w:sz w:val="20"/>
          <w:szCs w:val="20"/>
        </w:rPr>
        <w:t xml:space="preserve">lo, hi) </w:t>
      </w:r>
    </w:p>
    <w:p w:rsidR="008F21A7" w:rsidRPr="0056306D" w:rsidRDefault="008D297A" w:rsidP="0056306D">
      <w:pPr>
        <w:pStyle w:val="CM8"/>
        <w:spacing w:after="145" w:line="240" w:lineRule="atLeast"/>
        <w:ind w:left="720"/>
        <w:rPr>
          <w:rFonts w:cs="CM R 10"/>
          <w:color w:val="000000"/>
          <w:sz w:val="20"/>
          <w:szCs w:val="20"/>
        </w:rPr>
      </w:pPr>
      <w:proofErr w:type="gramStart"/>
      <w:r>
        <w:rPr>
          <w:rFonts w:cs="CM R 10"/>
          <w:color w:val="000000"/>
          <w:sz w:val="20"/>
          <w:szCs w:val="20"/>
        </w:rPr>
        <w:t>where</w:t>
      </w:r>
      <w:proofErr w:type="gramEnd"/>
      <w:r w:rsidR="00F74F78">
        <w:rPr>
          <w:rFonts w:cs="CM R 10"/>
          <w:color w:val="000000"/>
          <w:sz w:val="20"/>
          <w:szCs w:val="20"/>
        </w:rPr>
        <w:t xml:space="preserve"> </w:t>
      </w:r>
      <w:r>
        <w:rPr>
          <w:rFonts w:ascii="CMT T 10" w:hAnsi="CMT T 10" w:cs="CMT T 10"/>
          <w:color w:val="000000"/>
          <w:sz w:val="20"/>
          <w:szCs w:val="20"/>
        </w:rPr>
        <w:t xml:space="preserve">lo </w:t>
      </w:r>
      <w:r>
        <w:rPr>
          <w:rFonts w:cs="CM R 10"/>
          <w:color w:val="000000"/>
          <w:sz w:val="20"/>
          <w:szCs w:val="20"/>
        </w:rPr>
        <w:t xml:space="preserve">and </w:t>
      </w:r>
      <w:r>
        <w:rPr>
          <w:rFonts w:ascii="CMT T 10" w:hAnsi="CMT T 10" w:cs="CMT T 10"/>
          <w:color w:val="000000"/>
          <w:sz w:val="20"/>
          <w:szCs w:val="20"/>
        </w:rPr>
        <w:t xml:space="preserve">hi </w:t>
      </w:r>
      <w:r>
        <w:rPr>
          <w:rFonts w:cs="CM R 10"/>
          <w:color w:val="000000"/>
          <w:sz w:val="20"/>
          <w:szCs w:val="20"/>
        </w:rPr>
        <w:t xml:space="preserve">are integers that tell the code the range in which to generate a random integer (this range is </w:t>
      </w:r>
      <w:r w:rsidRPr="008D297A">
        <w:rPr>
          <w:rFonts w:cs="CM R 10"/>
          <w:b/>
          <w:color w:val="000000"/>
          <w:sz w:val="20"/>
          <w:szCs w:val="20"/>
        </w:rPr>
        <w:t>inclusive</w:t>
      </w:r>
      <w:r>
        <w:rPr>
          <w:rFonts w:cs="CM R 10"/>
          <w:color w:val="000000"/>
          <w:sz w:val="20"/>
          <w:szCs w:val="20"/>
        </w:rPr>
        <w:t>). 0 to 1</w:t>
      </w:r>
      <w:r w:rsidR="008F21A7">
        <w:rPr>
          <w:rFonts w:cs="CM R 10"/>
          <w:color w:val="000000"/>
          <w:sz w:val="20"/>
          <w:szCs w:val="20"/>
        </w:rPr>
        <w:t xml:space="preserve">00 is probably a decent range. </w:t>
      </w:r>
    </w:p>
    <w:p w:rsidR="008D297A" w:rsidRDefault="00F74F78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lastRenderedPageBreak/>
        <w:t>Write a function</w:t>
      </w:r>
      <w:r w:rsidR="008D297A">
        <w:rPr>
          <w:rFonts w:cs="CM R 10"/>
          <w:color w:val="000000"/>
          <w:sz w:val="20"/>
          <w:szCs w:val="20"/>
        </w:rPr>
        <w:t xml:space="preserve"> </w:t>
      </w:r>
      <w:proofErr w:type="spellStart"/>
      <w:r>
        <w:rPr>
          <w:rFonts w:ascii="CMT T 10" w:hAnsi="CMT T 10" w:cs="CMT T 10"/>
          <w:color w:val="000000"/>
          <w:sz w:val="20"/>
          <w:szCs w:val="20"/>
        </w:rPr>
        <w:t>rollD</w:t>
      </w:r>
      <w:r w:rsidR="008D297A">
        <w:rPr>
          <w:rFonts w:ascii="CMT T 10" w:hAnsi="CMT T 10" w:cs="CMT T 10"/>
          <w:color w:val="000000"/>
          <w:sz w:val="20"/>
          <w:szCs w:val="20"/>
        </w:rPr>
        <w:t>ice</w:t>
      </w:r>
      <w:proofErr w:type="spellEnd"/>
      <w:r w:rsidR="008D297A">
        <w:rPr>
          <w:rFonts w:ascii="CMT T 10" w:hAnsi="CMT T 10" w:cs="CMT T 10"/>
          <w:color w:val="000000"/>
          <w:sz w:val="20"/>
          <w:szCs w:val="20"/>
        </w:rPr>
        <w:t xml:space="preserve"> </w:t>
      </w:r>
      <w:r w:rsidR="008D297A">
        <w:rPr>
          <w:rFonts w:cs="CM R 10"/>
          <w:color w:val="000000"/>
          <w:sz w:val="20"/>
          <w:szCs w:val="20"/>
        </w:rPr>
        <w:t xml:space="preserve">that takes in 2 parameters -the number of sides of the die, and the number of dice to roll -and generates random roll values for each die rolled. Print out each roll and then return the string “That’s all!” An example output: </w:t>
      </w:r>
    </w:p>
    <w:p w:rsidR="008D297A" w:rsidRDefault="008D297A" w:rsidP="008D297A">
      <w:pPr>
        <w:pStyle w:val="NoSpacing"/>
        <w:ind w:left="1440"/>
      </w:pPr>
      <w:r>
        <w:t>&gt;&gt;&gt;</w:t>
      </w:r>
      <w:proofErr w:type="spellStart"/>
      <w:r>
        <w:t>roll_</w:t>
      </w:r>
      <w:proofErr w:type="gramStart"/>
      <w:r>
        <w:t>dice</w:t>
      </w:r>
      <w:proofErr w:type="spellEnd"/>
      <w:r>
        <w:t>(</w:t>
      </w:r>
      <w:proofErr w:type="gramEnd"/>
      <w:r>
        <w:t>6, 3)</w:t>
      </w:r>
    </w:p>
    <w:p w:rsidR="008D297A" w:rsidRDefault="008D297A" w:rsidP="008D297A">
      <w:pPr>
        <w:pStyle w:val="NoSpacing"/>
        <w:ind w:left="1440"/>
      </w:pPr>
      <w:r>
        <w:t>4</w:t>
      </w:r>
    </w:p>
    <w:p w:rsidR="008D297A" w:rsidRDefault="008D297A" w:rsidP="008D297A">
      <w:pPr>
        <w:pStyle w:val="NoSpacing"/>
        <w:ind w:left="1440"/>
      </w:pPr>
      <w:r>
        <w:t>1</w:t>
      </w:r>
    </w:p>
    <w:p w:rsidR="008D297A" w:rsidRDefault="008D297A" w:rsidP="008D297A">
      <w:pPr>
        <w:pStyle w:val="NoSpacing"/>
        <w:ind w:left="1440"/>
      </w:pPr>
      <w:r>
        <w:t>6</w:t>
      </w:r>
    </w:p>
    <w:p w:rsidR="008D297A" w:rsidRDefault="008D297A" w:rsidP="008D297A">
      <w:pPr>
        <w:pStyle w:val="NoSpacing"/>
        <w:ind w:left="1440"/>
      </w:pPr>
      <w:r>
        <w:t>That’s all!</w:t>
      </w:r>
    </w:p>
    <w:p w:rsidR="00F74F78" w:rsidRDefault="00F74F78" w:rsidP="00F74F78">
      <w:pPr>
        <w:pStyle w:val="NoSpacing"/>
      </w:pPr>
    </w:p>
    <w:p w:rsidR="00F74F78" w:rsidRPr="0056306D" w:rsidRDefault="00F74F78" w:rsidP="00F74F78">
      <w:pPr>
        <w:pStyle w:val="NoSpacing"/>
        <w:numPr>
          <w:ilvl w:val="0"/>
          <w:numId w:val="12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Given any initial natural number, consider the sequence of numbers generated by repeatedly following the rule:</w:t>
      </w:r>
    </w:p>
    <w:p w:rsidR="00F74F78" w:rsidRPr="0056306D" w:rsidRDefault="00F74F78" w:rsidP="00F74F78">
      <w:pPr>
        <w:pStyle w:val="NoSpacing"/>
        <w:ind w:left="972"/>
        <w:rPr>
          <w:rFonts w:ascii="Times New Roman" w:hAnsi="Times New Roman"/>
          <w:sz w:val="20"/>
          <w:szCs w:val="20"/>
        </w:rPr>
      </w:pPr>
    </w:p>
    <w:p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divide by two if the number is even or</w:t>
      </w:r>
    </w:p>
    <w:p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proofErr w:type="gramStart"/>
      <w:r w:rsidRPr="0056306D">
        <w:rPr>
          <w:rFonts w:ascii="Times New Roman" w:hAnsi="Times New Roman"/>
          <w:sz w:val="20"/>
          <w:szCs w:val="20"/>
        </w:rPr>
        <w:t>multiply</w:t>
      </w:r>
      <w:proofErr w:type="gramEnd"/>
      <w:r w:rsidRPr="0056306D">
        <w:rPr>
          <w:rFonts w:ascii="Times New Roman" w:hAnsi="Times New Roman"/>
          <w:sz w:val="20"/>
          <w:szCs w:val="20"/>
        </w:rPr>
        <w:t xml:space="preserve"> by 3 and add 1 if the number is odd.</w:t>
      </w:r>
    </w:p>
    <w:p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 xml:space="preserve">The </w:t>
      </w:r>
      <w:proofErr w:type="spellStart"/>
      <w:r w:rsidRPr="0056306D">
        <w:rPr>
          <w:rFonts w:ascii="Times New Roman" w:hAnsi="Times New Roman"/>
          <w:sz w:val="20"/>
          <w:szCs w:val="20"/>
        </w:rPr>
        <w:t>Collatz</w:t>
      </w:r>
      <w:proofErr w:type="spellEnd"/>
      <w:r w:rsidRPr="0056306D">
        <w:rPr>
          <w:rFonts w:ascii="Times New Roman" w:hAnsi="Times New Roman"/>
          <w:sz w:val="20"/>
          <w:szCs w:val="20"/>
        </w:rPr>
        <w:t xml:space="preserve"> conjecture states that this sequence always terminates at 1. For example, the sequence generated by 23 is:</w:t>
      </w:r>
    </w:p>
    <w:p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:rsidR="00F74F78" w:rsidRPr="0056306D" w:rsidRDefault="00F74F78" w:rsidP="00F74F78">
      <w:pPr>
        <w:pStyle w:val="NoSpacing"/>
        <w:ind w:left="144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23, 70, 35, 106, 53, 160, 80, 40, 20, 10, 5, 16, 8, 4, 2, 1</w:t>
      </w:r>
    </w:p>
    <w:p w:rsidR="00F74F78" w:rsidRPr="0056306D" w:rsidRDefault="00F74F78" w:rsidP="00F74F78">
      <w:pPr>
        <w:pStyle w:val="NoSpacing"/>
        <w:rPr>
          <w:rFonts w:ascii="Times New Roman" w:hAnsi="Times New Roman"/>
          <w:sz w:val="20"/>
          <w:szCs w:val="20"/>
        </w:rPr>
      </w:pPr>
    </w:p>
    <w:p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 xml:space="preserve">Write a Python program that </w:t>
      </w:r>
      <w:r w:rsidR="0056306D">
        <w:rPr>
          <w:rFonts w:ascii="Times New Roman" w:hAnsi="Times New Roman"/>
          <w:sz w:val="20"/>
          <w:szCs w:val="20"/>
        </w:rPr>
        <w:t xml:space="preserve">generates this sequence.  </w:t>
      </w:r>
      <w:r w:rsidRPr="0056306D">
        <w:rPr>
          <w:rFonts w:ascii="Times New Roman" w:hAnsi="Times New Roman"/>
          <w:sz w:val="20"/>
          <w:szCs w:val="20"/>
        </w:rPr>
        <w:t xml:space="preserve">I suggest that your code prints out the sequence of numbers generated by this rule. </w:t>
      </w:r>
      <w:r w:rsidR="0056306D">
        <w:rPr>
          <w:rFonts w:ascii="Times New Roman" w:hAnsi="Times New Roman"/>
          <w:sz w:val="20"/>
          <w:szCs w:val="20"/>
        </w:rPr>
        <w:t xml:space="preserve"> </w:t>
      </w:r>
      <w:r w:rsidRPr="0056306D">
        <w:rPr>
          <w:rFonts w:ascii="Times New Roman" w:hAnsi="Times New Roman"/>
          <w:sz w:val="20"/>
          <w:szCs w:val="20"/>
        </w:rPr>
        <w:t>Run this program for n = 217. What is the largest number in the sequence generated by this starting value?</w:t>
      </w:r>
    </w:p>
    <w:p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:rsidR="00F74F78" w:rsidRPr="0056306D" w:rsidRDefault="00F74F78" w:rsidP="00F74F78">
      <w:pPr>
        <w:pStyle w:val="NoSpacing"/>
        <w:ind w:left="612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To test your code, starting at n = 23 generates a sequence with a maximum value of 160.</w:t>
      </w:r>
    </w:p>
    <w:p w:rsidR="0056306D" w:rsidRPr="00F74F78" w:rsidRDefault="0056306D" w:rsidP="00F74F78">
      <w:pPr>
        <w:pStyle w:val="NoSpacing"/>
        <w:ind w:left="612"/>
        <w:rPr>
          <w:rFonts w:ascii="Times New Roman" w:hAnsi="Times New Roman"/>
          <w:sz w:val="24"/>
          <w:szCs w:val="24"/>
        </w:rPr>
      </w:pPr>
    </w:p>
    <w:p w:rsidR="00871D30" w:rsidRPr="00871D30" w:rsidRDefault="0056306D" w:rsidP="00184773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337" w:line="240" w:lineRule="atLeast"/>
        <w:rPr>
          <w:rFonts w:ascii="CM R 10" w:hAnsi="CM R 10" w:cs="CM R 10"/>
          <w:color w:val="000000"/>
          <w:sz w:val="20"/>
          <w:szCs w:val="20"/>
        </w:rPr>
      </w:pPr>
      <w:r>
        <w:rPr>
          <w:rFonts w:ascii="CM R 10" w:hAnsi="CM R 10" w:cs="CM R 10"/>
          <w:color w:val="000000"/>
          <w:sz w:val="20"/>
          <w:szCs w:val="20"/>
        </w:rPr>
        <w:t xml:space="preserve">(Extra Credit) 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r w:rsidR="00871D30" w:rsidRPr="00871D30">
        <w:rPr>
          <w:rFonts w:ascii="CMT T 10" w:hAnsi="CMT T 10" w:cs="CMT T 10"/>
          <w:color w:val="000000"/>
          <w:sz w:val="20"/>
          <w:szCs w:val="20"/>
        </w:rPr>
        <w:t xml:space="preserve">report card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where the user can enter each of his grades, after which the program prints out a report card with GPA. Remember to ask the user how many classes he took (</w:t>
      </w:r>
      <w:r w:rsidR="00871D30" w:rsidRPr="00871D30">
        <w:rPr>
          <w:rFonts w:ascii="CMT I 10" w:hAnsi="CMT I 10" w:cs="CMT I 10"/>
          <w:color w:val="000000"/>
          <w:sz w:val="20"/>
          <w:szCs w:val="20"/>
        </w:rPr>
        <w:t xml:space="preserve">think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-why would we need to ask this?</w:t>
      </w:r>
      <w:r w:rsidR="00871D30">
        <w:rPr>
          <w:rFonts w:ascii="CM R 10" w:hAnsi="CM R 10" w:cs="CM R 10"/>
          <w:color w:val="000000"/>
          <w:sz w:val="20"/>
          <w:szCs w:val="20"/>
        </w:rPr>
        <w:t>)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  Example output is below. </w:t>
      </w:r>
    </w:p>
    <w:p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How many classes did you take? 4</w:t>
      </w:r>
    </w:p>
    <w:p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 xml:space="preserve">What was the name of this class? </w:t>
      </w:r>
      <w:r>
        <w:rPr>
          <w:rFonts w:ascii="CMT T 10" w:hAnsi="CMT T 10" w:cs="CMT T 10"/>
          <w:color w:val="000000"/>
          <w:sz w:val="20"/>
          <w:szCs w:val="20"/>
        </w:rPr>
        <w:t>Computer Programming</w:t>
      </w:r>
    </w:p>
    <w:p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What was your grade? 94...</w:t>
      </w:r>
    </w:p>
    <w:p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</w:p>
    <w:p w:rsidR="00871D30" w:rsidRPr="00552DA9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REPORT CARD:</w:t>
      </w:r>
    </w:p>
    <w:p w:rsidR="00871D30" w:rsidRDefault="00871D30" w:rsidP="00871D30">
      <w:pPr>
        <w:pStyle w:val="NoSpacing"/>
      </w:pPr>
      <w:r>
        <w:t xml:space="preserve">Computer Programming - </w:t>
      </w:r>
      <w:r w:rsidRPr="00552DA9">
        <w:t xml:space="preserve">94 </w:t>
      </w:r>
      <w:r>
        <w:t>(A)</w:t>
      </w:r>
    </w:p>
    <w:p w:rsidR="00871D30" w:rsidRDefault="00871D30" w:rsidP="00871D30">
      <w:pPr>
        <w:pStyle w:val="NoSpacing"/>
      </w:pPr>
      <w:r>
        <w:t>Calculus - 88 (B)</w:t>
      </w:r>
    </w:p>
    <w:p w:rsidR="00871D30" w:rsidRPr="00552DA9" w:rsidRDefault="00871D30" w:rsidP="00871D30">
      <w:pPr>
        <w:pStyle w:val="NoSpacing"/>
      </w:pPr>
      <w:r>
        <w:t>French - 7</w:t>
      </w:r>
      <w:r w:rsidRPr="00552DA9">
        <w:t xml:space="preserve">6 </w:t>
      </w:r>
      <w:r>
        <w:t>(C)</w:t>
      </w:r>
    </w:p>
    <w:p w:rsidR="00871D30" w:rsidRPr="00552DA9" w:rsidRDefault="00871D30" w:rsidP="00871D30">
      <w:pPr>
        <w:pStyle w:val="NoSpacing"/>
      </w:pPr>
      <w:r>
        <w:t>History -</w:t>
      </w:r>
      <w:r w:rsidRPr="00552DA9">
        <w:t xml:space="preserve"> 91 </w:t>
      </w:r>
      <w:r>
        <w:t>(A)</w:t>
      </w:r>
    </w:p>
    <w:p w:rsidR="0056306D" w:rsidRPr="0056306D" w:rsidRDefault="00871D30" w:rsidP="00871D30">
      <w:pPr>
        <w:pStyle w:val="NoSpacing"/>
      </w:pPr>
      <w:r>
        <w:t>Overall GPA = 3.25</w:t>
      </w:r>
    </w:p>
    <w:p w:rsidR="0056306D" w:rsidRDefault="0056306D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 w:rsidRPr="00552DA9">
        <w:rPr>
          <w:rFonts w:ascii="CMB X 10" w:hAnsi="CMB X 10" w:cs="CMB X 10"/>
          <w:color w:val="000000"/>
          <w:sz w:val="20"/>
          <w:szCs w:val="20"/>
        </w:rPr>
        <w:t xml:space="preserve">Hints: 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Each class is worth 3 credits.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Use the following grade scale:</w:t>
      </w:r>
    </w:p>
    <w:p w:rsidR="00F74F78" w:rsidRDefault="00F74F78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90 – 100 = A = 4.0 grade points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80 – 89 = B = 3.0 grade points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70 – 79 = C = 2.0 grade points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60 – 69 = D = 1.0 grade points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0 - 59 = F = 0.0 grade points</w:t>
      </w:r>
    </w:p>
    <w:p w:rsidR="008D297A" w:rsidRDefault="008D297A" w:rsidP="00691391">
      <w:pPr>
        <w:pStyle w:val="NoSpacing"/>
      </w:pPr>
    </w:p>
    <w:sectPr w:rsidR="008D297A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M R 10">
    <w:altName w:val="CM R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T 10">
    <w:altName w:val="CMT 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M I 10">
    <w:altName w:val="CMM 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B X 10">
    <w:altName w:val="CMB Extr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I 10">
    <w:altName w:val="CMT 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6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6"/>
  </w:num>
  <w:num w:numId="5">
    <w:abstractNumId w:val="1"/>
  </w:num>
  <w:num w:numId="6">
    <w:abstractNumId w:val="10"/>
  </w:num>
  <w:num w:numId="7">
    <w:abstractNumId w:val="12"/>
  </w:num>
  <w:num w:numId="8">
    <w:abstractNumId w:val="9"/>
  </w:num>
  <w:num w:numId="9">
    <w:abstractNumId w:val="7"/>
  </w:num>
  <w:num w:numId="10">
    <w:abstractNumId w:val="0"/>
  </w:num>
  <w:num w:numId="11">
    <w:abstractNumId w:val="13"/>
  </w:num>
  <w:num w:numId="12">
    <w:abstractNumId w:val="5"/>
  </w:num>
  <w:num w:numId="13">
    <w:abstractNumId w:val="11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B2B"/>
    <w:rsid w:val="00011688"/>
    <w:rsid w:val="00014F74"/>
    <w:rsid w:val="000443DF"/>
    <w:rsid w:val="00055995"/>
    <w:rsid w:val="000C6BBB"/>
    <w:rsid w:val="000D2B2B"/>
    <w:rsid w:val="001057A8"/>
    <w:rsid w:val="00161420"/>
    <w:rsid w:val="00184773"/>
    <w:rsid w:val="00191A7C"/>
    <w:rsid w:val="00201BC2"/>
    <w:rsid w:val="0021574E"/>
    <w:rsid w:val="00240799"/>
    <w:rsid w:val="002D7EE0"/>
    <w:rsid w:val="002E367B"/>
    <w:rsid w:val="003723CB"/>
    <w:rsid w:val="00382DEA"/>
    <w:rsid w:val="003C6DC9"/>
    <w:rsid w:val="00414F82"/>
    <w:rsid w:val="00532873"/>
    <w:rsid w:val="0056306D"/>
    <w:rsid w:val="0058274A"/>
    <w:rsid w:val="00614E0A"/>
    <w:rsid w:val="00675C4F"/>
    <w:rsid w:val="00691391"/>
    <w:rsid w:val="00710EB5"/>
    <w:rsid w:val="00746467"/>
    <w:rsid w:val="0075660C"/>
    <w:rsid w:val="007B49CD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D14F8"/>
    <w:rsid w:val="00AD4367"/>
    <w:rsid w:val="00AE50EA"/>
    <w:rsid w:val="00B2164E"/>
    <w:rsid w:val="00BB6124"/>
    <w:rsid w:val="00BB7559"/>
    <w:rsid w:val="00BD2ADC"/>
    <w:rsid w:val="00BE2467"/>
    <w:rsid w:val="00C738DE"/>
    <w:rsid w:val="00C819BA"/>
    <w:rsid w:val="00CF6115"/>
    <w:rsid w:val="00D07243"/>
    <w:rsid w:val="00D7695A"/>
    <w:rsid w:val="00E01C73"/>
    <w:rsid w:val="00E63A98"/>
    <w:rsid w:val="00E8404B"/>
    <w:rsid w:val="00EE6F58"/>
    <w:rsid w:val="00F6047E"/>
    <w:rsid w:val="00F74F78"/>
    <w:rsid w:val="00FA5034"/>
    <w:rsid w:val="00FB3874"/>
    <w:rsid w:val="00FE78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87208690-9A6A-45A4-AD45-E1D6C8BCD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520</Words>
  <Characters>296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3</cp:revision>
  <cp:lastPrinted>2014-10-12T12:23:00Z</cp:lastPrinted>
  <dcterms:created xsi:type="dcterms:W3CDTF">2019-09-19T15:37:00Z</dcterms:created>
  <dcterms:modified xsi:type="dcterms:W3CDTF">2019-09-19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